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73" r:id="rId2"/>
    <p:sldId id="257" r:id="rId3"/>
    <p:sldId id="258" r:id="rId4"/>
    <p:sldId id="260" r:id="rId5"/>
    <p:sldId id="259" r:id="rId6"/>
    <p:sldId id="261" r:id="rId7"/>
    <p:sldId id="274" r:id="rId8"/>
    <p:sldId id="275" r:id="rId9"/>
    <p:sldId id="263" r:id="rId10"/>
    <p:sldId id="264" r:id="rId11"/>
    <p:sldId id="265" r:id="rId12"/>
    <p:sldId id="266" r:id="rId13"/>
    <p:sldId id="267" r:id="rId14"/>
    <p:sldId id="268" r:id="rId15"/>
    <p:sldId id="269" r:id="rId16"/>
    <p:sldId id="270" r:id="rId17"/>
    <p:sldId id="271" r:id="rId18"/>
    <p:sldId id="272" r:id="rId1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6600"/>
    <a:srgbClr val="008000"/>
    <a:srgbClr val="3C5C26"/>
    <a:srgbClr val="273C1E"/>
    <a:srgbClr val="213315"/>
    <a:srgbClr val="050903"/>
    <a:srgbClr val="192D21"/>
    <a:srgbClr val="3C5D25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xmlns="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4995" autoAdjust="0"/>
    <p:restoredTop sz="94660"/>
  </p:normalViewPr>
  <p:slideViewPr>
    <p:cSldViewPr snapToGrid="0">
      <p:cViewPr varScale="1">
        <p:scale>
          <a:sx n="68" d="100"/>
          <a:sy n="68" d="100"/>
        </p:scale>
        <p:origin x="-584" y="-60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C8E384B1-70A6-47D2-84C0-C1CB4D1C2227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xmlns="" id="{8E516FD6-90AF-4CDA-97AB-200B4E5699CD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81B036EE-04E5-4D88-8584-B2605065B61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216D2F-E580-472C-AB8A-8FAB4A50CCD2}" type="datetimeFigureOut">
              <a:rPr lang="en-US" smtClean="0"/>
              <a:t>3/1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1590D6EB-1A84-48F7-84F6-26E37C4843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7851E22A-5B93-4927-B893-89D1ADA3E13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51601-DD97-49DE-BA1B-FBFDD4608C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2294119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82D8AAF-D3E8-4F9A-97E7-5E12818A300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45917BE6-B1EA-4049-B1FE-DEF0A959D958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BE59840-17D5-4002-8FE9-5772E1E3A1A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216D2F-E580-472C-AB8A-8FAB4A50CCD2}" type="datetimeFigureOut">
              <a:rPr lang="en-US" smtClean="0"/>
              <a:t>3/1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E0560E62-5692-414E-BF99-C83E4020FB8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B73A30ED-A454-454C-9312-1D42B65D722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51601-DD97-49DE-BA1B-FBFDD4608C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744428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>
            <a:extLst>
              <a:ext uri="{FF2B5EF4-FFF2-40B4-BE49-F238E27FC236}">
                <a16:creationId xmlns:a16="http://schemas.microsoft.com/office/drawing/2014/main" xmlns="" id="{51496F76-710A-4C3A-B717-6DC42008952E}"/>
              </a:ext>
            </a:extLst>
          </p:cNvPr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>
            <a:extLst>
              <a:ext uri="{FF2B5EF4-FFF2-40B4-BE49-F238E27FC236}">
                <a16:creationId xmlns:a16="http://schemas.microsoft.com/office/drawing/2014/main" xmlns="" id="{11404ECD-ACDC-436C-A511-0900B24A8E47}"/>
              </a:ext>
            </a:extLst>
          </p:cNvPr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7BA7513F-A472-40ED-9773-EC5DD40D935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216D2F-E580-472C-AB8A-8FAB4A50CCD2}" type="datetimeFigureOut">
              <a:rPr lang="en-US" smtClean="0"/>
              <a:t>3/1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736010D-F724-4295-AA15-4CB4F8F4EBC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C1E30F4E-6B54-4961-A3F4-092D6422235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51601-DD97-49DE-BA1B-FBFDD4608C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914606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365F92B8-3198-4516-A147-168C73AF631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4284EB7-CC53-44CD-8E17-8D849FC259D9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B6AD5B28-E5C2-47B5-A217-5AEFD4147F6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216D2F-E580-472C-AB8A-8FAB4A50CCD2}" type="datetimeFigureOut">
              <a:rPr lang="en-US" smtClean="0"/>
              <a:t>3/1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AEC11311-E1D2-4FD8-A99E-262F0290C3F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FF61B480-42A3-4189-A697-844EC9FA397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51601-DD97-49DE-BA1B-FBFDD4608C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0991524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77FE1E5-9920-4D03-8C13-435E5DD9E52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C6675E52-9BF7-4217-9E36-33CAD915E65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24770A48-CF1B-4995-BCF8-0D52B2715B99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216D2F-E580-472C-AB8A-8FAB4A50CCD2}" type="datetimeFigureOut">
              <a:rPr lang="en-US" smtClean="0"/>
              <a:t>3/1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C8E8DBF2-FE52-4B70-A953-7CB86DCDDBF1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D027BF01-C2C3-459F-8D5F-B0BC6D687D2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51601-DD97-49DE-BA1B-FBFDD4608C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666472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833EEFD-6A0A-44FA-B992-76E4C70FB83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691C0C27-A37E-40F5-B7E3-205B6829F4B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BC40E61F-2BC2-45D6-B50A-D09B15898314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5251924D-7A57-4796-B312-338DB400561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216D2F-E580-472C-AB8A-8FAB4A50CCD2}" type="datetimeFigureOut">
              <a:rPr lang="en-US" smtClean="0"/>
              <a:t>3/1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D2E1C338-12E5-448D-B897-1DC1EBB89EC9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6602BA04-3571-4060-9BDA-0DB7759E8BD7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51601-DD97-49DE-BA1B-FBFDD4608C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736031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09E35728-51CB-46E4-ACB7-BCC32499FD4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C3D5F76D-82F5-4301-A9D0-07F2EAF0D40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xmlns="" id="{4EACB490-1778-46A9-AB1E-42A917B85752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xmlns="" id="{3613D02B-89FB-4F8F-A9F2-1F8C9B3CDF2F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xmlns="" id="{60C01556-ABA7-4CFF-AF7D-2579C3D447B1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xmlns="" id="{B0B516AE-FBF6-4E9F-BF40-EC506F21F3A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216D2F-E580-472C-AB8A-8FAB4A50CCD2}" type="datetimeFigureOut">
              <a:rPr lang="en-US" smtClean="0"/>
              <a:t>3/14/2021</a:t>
            </a:fld>
            <a:endParaRPr lang="en-US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xmlns="" id="{2C764060-7697-4426-B5F0-D01235279768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xmlns="" id="{C7E23D6A-312A-4D1D-A946-3DE340C34F1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51601-DD97-49DE-BA1B-FBFDD4608C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791619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B614C02-24BF-4CFD-83B5-0082399C519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xmlns="" id="{3E127755-8ACC-49E4-95DE-CAF396870D55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216D2F-E580-472C-AB8A-8FAB4A50CCD2}" type="datetimeFigureOut">
              <a:rPr lang="en-US" smtClean="0"/>
              <a:t>3/14/2021</a:t>
            </a:fld>
            <a:endParaRPr lang="en-US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xmlns="" id="{A71AB0F3-759C-4086-9F19-D96567C814C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xmlns="" id="{E4D3E705-6911-4C34-8828-B9B1C7D907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51601-DD97-49DE-BA1B-FBFDD4608C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0913800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xmlns="" id="{2316EE6D-8D27-4D16-A1FE-541A307CACE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216D2F-E580-472C-AB8A-8FAB4A50CCD2}" type="datetimeFigureOut">
              <a:rPr lang="en-US" smtClean="0"/>
              <a:t>3/14/2021</a:t>
            </a:fld>
            <a:endParaRPr lang="en-US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xmlns="" id="{80D3B1C6-ECB6-4BF5-B94C-E92F71C849D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xmlns="" id="{0B861B88-8D70-485B-8068-A11AE97EFFB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51601-DD97-49DE-BA1B-FBFDD4608C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629246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40BE93A6-D4D3-489A-8647-B817062A63A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0B164968-868F-4F8A-8B3E-2259C2C2F819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91B0A479-2BBC-4CC9-9FD8-54E9F14D741B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21934F26-FEE8-448B-B6DC-30306C28C32F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216D2F-E580-472C-AB8A-8FAB4A50CCD2}" type="datetimeFigureOut">
              <a:rPr lang="en-US" smtClean="0"/>
              <a:t>3/1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E13EC14D-6317-4687-AE02-B371974DA0C2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7078CFB5-254D-4F7B-B371-CD5D8A55DA5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51601-DD97-49DE-BA1B-FBFDD4608C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012197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E9A65ED8-85ED-441A-8312-D6ECC828B2F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15CE3896-E976-44F4-810B-55BC6C51B459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4F56B1DB-C2DF-4E3E-B117-3776B7367C96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xmlns="" id="{DB9B6F09-A5BA-43EE-A02C-9203C334BED8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A216D2F-E580-472C-AB8A-8FAB4A50CCD2}" type="datetimeFigureOut">
              <a:rPr lang="en-US" smtClean="0"/>
              <a:t>3/14/2021</a:t>
            </a:fld>
            <a:endParaRPr lang="en-US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xmlns="" id="{CA06FDE8-FBBF-456E-B6DE-1A5237BF899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xmlns="" id="{DF487129-B748-4A85-80B0-5532835545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E851601-DD97-49DE-BA1B-FBFDD4608C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3221740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006600">
            <a:alpha val="96863"/>
          </a:srgb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xmlns="" id="{FEEF96BD-97B3-4965-8E33-16EEE222CDB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xmlns="" id="{63E5E8F2-78EF-4CD3-BE5C-EBD7ED4E7F45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xmlns="" id="{EF72A115-D0A3-433D-8F9B-D9D36CF18F00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A216D2F-E580-472C-AB8A-8FAB4A50CCD2}" type="datetimeFigureOut">
              <a:rPr lang="en-US" smtClean="0"/>
              <a:t>3/14/2021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xmlns="" id="{DE1ECD5C-E466-4607-A85D-3B0A6F57F031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xmlns="" id="{3C9F77EC-9105-4A36-AD19-9C7F994FD4A7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E851601-DD97-49DE-BA1B-FBFDD4608C03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69527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hyperlink" Target="4.%20Thuy&#7871;t%20l&#432;&#7907;ng%20t&#7917;%20AS.mp4" TargetMode="External"/><Relationship Id="rId1" Type="http://schemas.openxmlformats.org/officeDocument/2006/relationships/slideLayout" Target="../slideLayouts/slideLayout9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.bin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9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9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png"/><Relationship Id="rId1" Type="http://schemas.openxmlformats.org/officeDocument/2006/relationships/slideLayout" Target="../slideLayouts/slideLayout9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9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2.vml"/><Relationship Id="rId5" Type="http://schemas.openxmlformats.org/officeDocument/2006/relationships/hyperlink" Target="2020%20-%20B&#224;i%2030%20-%20c&#7911;ng%20c&#7889;.pptx" TargetMode="External"/><Relationship Id="rId4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9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4" Type="http://schemas.openxmlformats.org/officeDocument/2006/relationships/image" Target="../media/image4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" Target="slide8.xml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6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jpeg"/><Relationship Id="rId2" Type="http://schemas.openxmlformats.org/officeDocument/2006/relationships/slide" Target="slide8.xml"/><Relationship Id="rId1" Type="http://schemas.openxmlformats.org/officeDocument/2006/relationships/slideLayout" Target="../slideLayouts/slideLayout9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png"/><Relationship Id="rId2" Type="http://schemas.openxmlformats.org/officeDocument/2006/relationships/image" Target="../media/image7.png"/><Relationship Id="rId1" Type="http://schemas.openxmlformats.org/officeDocument/2006/relationships/slideLayout" Target="../slideLayouts/slideLayout9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7FDA4C80-7367-44BE-82D2-56EE93C8A62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4CBC5497-AF40-467A-9542-F25B1893EA4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098" name="Picture 2" descr="Kết quả hình ảnh cho thang sóng điện từ">
            <a:extLst>
              <a:ext uri="{FF2B5EF4-FFF2-40B4-BE49-F238E27FC236}">
                <a16:creationId xmlns:a16="http://schemas.microsoft.com/office/drawing/2014/main" xmlns="" id="{4B1F7BBD-B235-44B6-B8A9-BC7C9A02664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4375" y="1095375"/>
            <a:ext cx="10706100" cy="510571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93374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144ACB35-8827-41B0-AE5F-AD107B659833}"/>
              </a:ext>
            </a:extLst>
          </p:cNvPr>
          <p:cNvSpPr txBox="1"/>
          <p:nvPr/>
        </p:nvSpPr>
        <p:spPr>
          <a:xfrm>
            <a:off x="512354" y="1378257"/>
            <a:ext cx="8865689" cy="264040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20000"/>
              </a:lnSpc>
              <a:spcBef>
                <a:spcPct val="0"/>
              </a:spcBef>
              <a:defRPr/>
            </a:pPr>
            <a:r>
              <a:rPr lang="en-US" altLang="en-US" sz="28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altLang="en-US" sz="2800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</a:t>
            </a:r>
            <a:r>
              <a:rPr lang="en-US" altLang="en-US" sz="28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yết</a:t>
            </a:r>
            <a:r>
              <a:rPr lang="en-US" altLang="en-US" sz="28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ăng</a:t>
            </a:r>
            <a:endParaRPr lang="en-US" altLang="en-US" sz="2800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lnSpc>
                <a:spcPct val="120000"/>
              </a:lnSpc>
              <a:spcBef>
                <a:spcPct val="0"/>
              </a:spcBef>
              <a:defRPr/>
            </a:pP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ng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à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ấp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ụ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n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ạ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á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ị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àn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oàn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ác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f;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ó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ần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h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g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ấp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ụ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ạ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h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ằng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dirty="0"/>
          </a:p>
        </p:txBody>
      </p:sp>
      <p:sp>
        <p:nvSpPr>
          <p:cNvPr id="14" name="Arrow: Right 13">
            <a:hlinkClick r:id="rId2" action="ppaction://hlinkfile"/>
            <a:extLst>
              <a:ext uri="{FF2B5EF4-FFF2-40B4-BE49-F238E27FC236}">
                <a16:creationId xmlns:a16="http://schemas.microsoft.com/office/drawing/2014/main" xmlns="" id="{88EAFD60-5D1E-41DC-BA3A-F3C365CDB8C7}"/>
              </a:ext>
            </a:extLst>
          </p:cNvPr>
          <p:cNvSpPr/>
          <p:nvPr/>
        </p:nvSpPr>
        <p:spPr>
          <a:xfrm>
            <a:off x="7813223" y="790283"/>
            <a:ext cx="609600" cy="460701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EE6CCC54-73B2-4A1E-BD00-8B5B6D7B4208}"/>
              </a:ext>
            </a:extLst>
          </p:cNvPr>
          <p:cNvSpPr txBox="1"/>
          <p:nvPr/>
        </p:nvSpPr>
        <p:spPr>
          <a:xfrm>
            <a:off x="588554" y="769866"/>
            <a:ext cx="6563360" cy="523220"/>
          </a:xfrm>
          <a:prstGeom prst="rect">
            <a:avLst/>
          </a:prstGeom>
          <a:solidFill>
            <a:srgbClr val="008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THUYẾT L</a:t>
            </a:r>
            <a:r>
              <a:rPr lang="vi-VN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NG TỬ ÁNH SÁNG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851A65AE-D79C-4040-9433-99359551A863}"/>
              </a:ext>
            </a:extLst>
          </p:cNvPr>
          <p:cNvSpPr txBox="1"/>
          <p:nvPr/>
        </p:nvSpPr>
        <p:spPr>
          <a:xfrm>
            <a:off x="588554" y="4018660"/>
            <a:ext cx="8055429" cy="23723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20000"/>
              </a:lnSpc>
              <a:spcBef>
                <a:spcPct val="0"/>
              </a:spcBef>
              <a:defRPr/>
            </a:pPr>
            <a:r>
              <a:rPr lang="en-US" altLang="en-US" sz="28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altLang="en-US" sz="2800" dirty="0" err="1" smtClean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altLang="en-US" sz="28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</a:t>
            </a:r>
            <a:r>
              <a:rPr lang="en-US" altLang="en-US" sz="2800" dirty="0" err="1" smtClean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en-US" sz="2800" dirty="0" smtClean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 smtClean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ng</a:t>
            </a:r>
            <a:r>
              <a:rPr lang="en-US" altLang="en-US" sz="2800" dirty="0" smtClean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altLang="en-US" sz="28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lvl="0">
              <a:lnSpc>
                <a:spcPct val="120000"/>
              </a:lnSpc>
              <a:spcBef>
                <a:spcPct val="0"/>
              </a:spcBef>
              <a:defRPr/>
            </a:pP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  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ng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 </a:t>
            </a:r>
            <a:r>
              <a:rPr lang="en-US" altLang="en-US" sz="32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 = </a:t>
            </a:r>
            <a:r>
              <a:rPr lang="en-US" altLang="en-US" sz="32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.f</a:t>
            </a:r>
            <a:endParaRPr lang="en-US" altLang="en-US" sz="32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f: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ần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h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g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ị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ấp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ụ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ạ</a:t>
            </a:r>
            <a:endParaRPr lang="en-US" alt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buFont typeface="Wingdings" panose="05000000000000000000" pitchFamily="2" charset="2"/>
              <a:buNone/>
            </a:pP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: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ằng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lăng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h = 6,625.10</a:t>
            </a:r>
            <a:r>
              <a:rPr lang="en-US" altLang="en-US" sz="2800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34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J.s.</a:t>
            </a:r>
          </a:p>
          <a:p>
            <a:pPr lvl="0">
              <a:lnSpc>
                <a:spcPct val="120000"/>
              </a:lnSpc>
            </a:pPr>
            <a:endParaRPr lang="en-US" dirty="0"/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xmlns="" id="{A7619F84-D53D-4BCD-9959-EF7C5D2CFEA6}"/>
              </a:ext>
            </a:extLst>
          </p:cNvPr>
          <p:cNvGrpSpPr/>
          <p:nvPr/>
        </p:nvGrpSpPr>
        <p:grpSpPr>
          <a:xfrm>
            <a:off x="9431746" y="812460"/>
            <a:ext cx="2247900" cy="5562265"/>
            <a:chOff x="9431746" y="812460"/>
            <a:chExt cx="2247900" cy="5562265"/>
          </a:xfrm>
        </p:grpSpPr>
        <p:pic>
          <p:nvPicPr>
            <p:cNvPr id="7170" name="Picture 2">
              <a:extLst>
                <a:ext uri="{FF2B5EF4-FFF2-40B4-BE49-F238E27FC236}">
                  <a16:creationId xmlns:a16="http://schemas.microsoft.com/office/drawing/2014/main" xmlns="" id="{0722DD15-7C87-4979-AF9A-1FB1DE3A4E2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431746" y="812460"/>
              <a:ext cx="2247900" cy="3343275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4" name="TextBox 3">
              <a:extLst>
                <a:ext uri="{FF2B5EF4-FFF2-40B4-BE49-F238E27FC236}">
                  <a16:creationId xmlns:a16="http://schemas.microsoft.com/office/drawing/2014/main" xmlns="" id="{C539B9D0-EF59-405C-A559-9530CE791235}"/>
                </a:ext>
              </a:extLst>
            </p:cNvPr>
            <p:cNvSpPr txBox="1"/>
            <p:nvPr/>
          </p:nvSpPr>
          <p:spPr>
            <a:xfrm>
              <a:off x="9568543" y="4343400"/>
              <a:ext cx="2111103" cy="203132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dirty="0">
                  <a:solidFill>
                    <a:srgbClr val="FFC000"/>
                  </a:solidFill>
                </a:rPr>
                <a:t>Max Planck, </a:t>
              </a:r>
              <a:br>
                <a:rPr lang="en-US" dirty="0">
                  <a:solidFill>
                    <a:srgbClr val="FFC000"/>
                  </a:solidFill>
                </a:rPr>
              </a:br>
              <a:r>
                <a:rPr lang="en-US" dirty="0">
                  <a:solidFill>
                    <a:srgbClr val="FFC000"/>
                  </a:solidFill>
                </a:rPr>
                <a:t>1858 – 1947, </a:t>
              </a:r>
              <a:r>
                <a:rPr lang="en-US" dirty="0" err="1">
                  <a:solidFill>
                    <a:srgbClr val="FFC000"/>
                  </a:solidFill>
                </a:rPr>
                <a:t>nhà</a:t>
              </a:r>
              <a:r>
                <a:rPr lang="en-US" dirty="0">
                  <a:solidFill>
                    <a:srgbClr val="FFC000"/>
                  </a:solidFill>
                </a:rPr>
                <a:t> </a:t>
              </a:r>
              <a:r>
                <a:rPr lang="en-US" dirty="0" err="1">
                  <a:solidFill>
                    <a:srgbClr val="FFC000"/>
                  </a:solidFill>
                </a:rPr>
                <a:t>vật</a:t>
              </a:r>
              <a:r>
                <a:rPr lang="en-US" dirty="0">
                  <a:solidFill>
                    <a:srgbClr val="FFC000"/>
                  </a:solidFill>
                </a:rPr>
                <a:t> </a:t>
              </a:r>
              <a:r>
                <a:rPr lang="en-US" dirty="0" err="1">
                  <a:solidFill>
                    <a:srgbClr val="FFC000"/>
                  </a:solidFill>
                </a:rPr>
                <a:t>lí</a:t>
              </a:r>
              <a:r>
                <a:rPr lang="en-US" dirty="0">
                  <a:solidFill>
                    <a:srgbClr val="FFC000"/>
                  </a:solidFill>
                </a:rPr>
                <a:t> ng</a:t>
              </a:r>
              <a:r>
                <a:rPr lang="vi-VN" dirty="0">
                  <a:solidFill>
                    <a:srgbClr val="FFC000"/>
                  </a:solidFill>
                </a:rPr>
                <a:t>ư</a:t>
              </a:r>
              <a:r>
                <a:rPr lang="en-US" dirty="0" err="1">
                  <a:solidFill>
                    <a:srgbClr val="FFC000"/>
                  </a:solidFill>
                </a:rPr>
                <a:t>ời</a:t>
              </a:r>
              <a:r>
                <a:rPr lang="en-US" dirty="0">
                  <a:solidFill>
                    <a:srgbClr val="FFC000"/>
                  </a:solidFill>
                </a:rPr>
                <a:t> </a:t>
              </a:r>
              <a:r>
                <a:rPr lang="en-US" dirty="0" err="1">
                  <a:solidFill>
                    <a:srgbClr val="FFC000"/>
                  </a:solidFill>
                </a:rPr>
                <a:t>Đức</a:t>
              </a:r>
              <a:r>
                <a:rPr lang="en-US" dirty="0">
                  <a:solidFill>
                    <a:srgbClr val="FFC000"/>
                  </a:solidFill>
                </a:rPr>
                <a:t>, </a:t>
              </a:r>
              <a:r>
                <a:rPr lang="en-US" dirty="0" err="1">
                  <a:solidFill>
                    <a:srgbClr val="FFC000"/>
                  </a:solidFill>
                </a:rPr>
                <a:t>giải</a:t>
              </a:r>
              <a:r>
                <a:rPr lang="en-US" dirty="0">
                  <a:solidFill>
                    <a:srgbClr val="FFC000"/>
                  </a:solidFill>
                </a:rPr>
                <a:t> </a:t>
              </a:r>
              <a:r>
                <a:rPr lang="en-US" dirty="0" err="1">
                  <a:solidFill>
                    <a:srgbClr val="FFC000"/>
                  </a:solidFill>
                </a:rPr>
                <a:t>Nô</a:t>
              </a:r>
              <a:r>
                <a:rPr lang="en-US" dirty="0">
                  <a:solidFill>
                    <a:srgbClr val="FFC000"/>
                  </a:solidFill>
                </a:rPr>
                <a:t>-ben </a:t>
              </a:r>
              <a:r>
                <a:rPr lang="en-US" dirty="0" err="1">
                  <a:solidFill>
                    <a:srgbClr val="FFC000"/>
                  </a:solidFill>
                </a:rPr>
                <a:t>năm</a:t>
              </a:r>
              <a:r>
                <a:rPr lang="en-US" dirty="0">
                  <a:solidFill>
                    <a:srgbClr val="FFC000"/>
                  </a:solidFill>
                </a:rPr>
                <a:t> 1918, ng</a:t>
              </a:r>
              <a:r>
                <a:rPr lang="vi-VN" dirty="0">
                  <a:solidFill>
                    <a:srgbClr val="FFC000"/>
                  </a:solidFill>
                </a:rPr>
                <a:t>ư</a:t>
              </a:r>
              <a:r>
                <a:rPr lang="en-US" dirty="0" err="1">
                  <a:solidFill>
                    <a:srgbClr val="FFC000"/>
                  </a:solidFill>
                </a:rPr>
                <a:t>ời</a:t>
              </a:r>
              <a:r>
                <a:rPr lang="en-US" dirty="0">
                  <a:solidFill>
                    <a:srgbClr val="FFC000"/>
                  </a:solidFill>
                </a:rPr>
                <a:t> </a:t>
              </a:r>
              <a:r>
                <a:rPr lang="en-US" dirty="0" err="1">
                  <a:solidFill>
                    <a:srgbClr val="FFC000"/>
                  </a:solidFill>
                </a:rPr>
                <a:t>đặt</a:t>
              </a:r>
              <a:r>
                <a:rPr lang="en-US" dirty="0">
                  <a:solidFill>
                    <a:srgbClr val="FFC000"/>
                  </a:solidFill>
                </a:rPr>
                <a:t> </a:t>
              </a:r>
              <a:r>
                <a:rPr lang="en-US" dirty="0" err="1">
                  <a:solidFill>
                    <a:srgbClr val="FFC000"/>
                  </a:solidFill>
                </a:rPr>
                <a:t>nền</a:t>
              </a:r>
              <a:r>
                <a:rPr lang="en-US" dirty="0">
                  <a:solidFill>
                    <a:srgbClr val="FFC000"/>
                  </a:solidFill>
                </a:rPr>
                <a:t> </a:t>
              </a:r>
              <a:r>
                <a:rPr lang="en-US" dirty="0" err="1">
                  <a:solidFill>
                    <a:srgbClr val="FFC000"/>
                  </a:solidFill>
                </a:rPr>
                <a:t>móng</a:t>
              </a:r>
              <a:r>
                <a:rPr lang="en-US" dirty="0">
                  <a:solidFill>
                    <a:srgbClr val="FFC000"/>
                  </a:solidFill>
                </a:rPr>
                <a:t> </a:t>
              </a:r>
              <a:r>
                <a:rPr lang="en-US" dirty="0" err="1">
                  <a:solidFill>
                    <a:srgbClr val="FFC000"/>
                  </a:solidFill>
                </a:rPr>
                <a:t>cho</a:t>
              </a:r>
              <a:r>
                <a:rPr lang="en-US" dirty="0">
                  <a:solidFill>
                    <a:srgbClr val="FFC000"/>
                  </a:solidFill>
                </a:rPr>
                <a:t> : </a:t>
              </a:r>
              <a:r>
                <a:rPr lang="en-US" dirty="0" err="1">
                  <a:solidFill>
                    <a:srgbClr val="FFC000"/>
                  </a:solidFill>
                </a:rPr>
                <a:t>Thuyết</a:t>
              </a:r>
              <a:r>
                <a:rPr lang="en-US" dirty="0">
                  <a:solidFill>
                    <a:srgbClr val="FFC000"/>
                  </a:solidFill>
                </a:rPr>
                <a:t> l</a:t>
              </a:r>
              <a:r>
                <a:rPr lang="vi-VN" dirty="0">
                  <a:solidFill>
                    <a:srgbClr val="FFC000"/>
                  </a:solidFill>
                </a:rPr>
                <a:t>ư</a:t>
              </a:r>
              <a:r>
                <a:rPr lang="en-US" dirty="0" err="1">
                  <a:solidFill>
                    <a:srgbClr val="FFC000"/>
                  </a:solidFill>
                </a:rPr>
                <a:t>ợng</a:t>
              </a:r>
              <a:r>
                <a:rPr lang="en-US" dirty="0">
                  <a:solidFill>
                    <a:srgbClr val="FFC000"/>
                  </a:solidFill>
                </a:rPr>
                <a:t> </a:t>
              </a:r>
              <a:r>
                <a:rPr lang="en-US" dirty="0" err="1">
                  <a:solidFill>
                    <a:srgbClr val="FFC000"/>
                  </a:solidFill>
                </a:rPr>
                <a:t>tử</a:t>
              </a:r>
              <a:r>
                <a:rPr lang="en-US" dirty="0">
                  <a:solidFill>
                    <a:srgbClr val="FFC000"/>
                  </a:solidFill>
                </a:rPr>
                <a:t> </a:t>
              </a:r>
              <a:r>
                <a:rPr lang="en-US" dirty="0" err="1">
                  <a:solidFill>
                    <a:srgbClr val="FFC000"/>
                  </a:solidFill>
                </a:rPr>
                <a:t>ánh</a:t>
              </a:r>
              <a:r>
                <a:rPr lang="en-US" dirty="0">
                  <a:solidFill>
                    <a:srgbClr val="FFC000"/>
                  </a:solidFill>
                </a:rPr>
                <a:t> </a:t>
              </a:r>
              <a:r>
                <a:rPr lang="en-US" dirty="0" err="1">
                  <a:solidFill>
                    <a:srgbClr val="FFC000"/>
                  </a:solidFill>
                </a:rPr>
                <a:t>sáng</a:t>
              </a:r>
              <a:r>
                <a:rPr lang="en-US" dirty="0">
                  <a:solidFill>
                    <a:srgbClr val="FFC000"/>
                  </a:solidFill>
                </a:rPr>
                <a:t>.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8981845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7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xmlns="" id="{4EAAA7ED-3D59-4D10-8B99-9C3A96BB7F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831408" y="930019"/>
            <a:ext cx="3194214" cy="5543835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xmlns="" id="{01B2F3C2-57F8-4C97-BC0C-A2D17ED9B989}"/>
              </a:ext>
            </a:extLst>
          </p:cNvPr>
          <p:cNvSpPr txBox="1"/>
          <p:nvPr/>
        </p:nvSpPr>
        <p:spPr>
          <a:xfrm>
            <a:off x="871583" y="780752"/>
            <a:ext cx="6563360" cy="523220"/>
          </a:xfrm>
          <a:prstGeom prst="rect">
            <a:avLst/>
          </a:prstGeom>
          <a:solidFill>
            <a:srgbClr val="008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THUYẾT L</a:t>
            </a:r>
            <a:r>
              <a:rPr lang="vi-VN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NG TỬ ÁNH SÁNG</a:t>
            </a:r>
          </a:p>
        </p:txBody>
      </p:sp>
      <p:sp>
        <p:nvSpPr>
          <p:cNvPr id="11" name="Content Placeholder 2">
            <a:extLst>
              <a:ext uri="{FF2B5EF4-FFF2-40B4-BE49-F238E27FC236}">
                <a16:creationId xmlns:a16="http://schemas.microsoft.com/office/drawing/2014/main" xmlns="" id="{CF191856-B01E-4B2D-87BF-1427FB5E5362}"/>
              </a:ext>
            </a:extLst>
          </p:cNvPr>
          <p:cNvSpPr txBox="1">
            <a:spLocks noChangeArrowheads="1"/>
          </p:cNvSpPr>
          <p:nvPr/>
        </p:nvSpPr>
        <p:spPr>
          <a:xfrm>
            <a:off x="601808" y="2147507"/>
            <a:ext cx="8229600" cy="3929741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>
            <a:lvl1pPr marL="0" indent="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None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indent="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None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h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g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ạt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ôtôn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buFontTx/>
              <a:buChar char="-"/>
            </a:pP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h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g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ắc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ần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,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ôtôn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ống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ôtôn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ng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f.</a:t>
            </a:r>
          </a:p>
          <a:p>
            <a:pPr>
              <a:buFontTx/>
              <a:buChar char="-"/>
            </a:pP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ân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ôtôn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y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b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 = 3.10</a:t>
            </a:r>
            <a:r>
              <a:rPr lang="en-US" altLang="en-US" sz="2800" baseline="30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 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/s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ọc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a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g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buFontTx/>
              <a:buChar char="-"/>
            </a:pP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ạ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ấp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ụ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h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g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hay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ấp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ụ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ôtôn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94F49B4A-EAF3-42E7-89F3-4F332B5197F5}"/>
              </a:ext>
            </a:extLst>
          </p:cNvPr>
          <p:cNvSpPr txBox="1"/>
          <p:nvPr/>
        </p:nvSpPr>
        <p:spPr>
          <a:xfrm>
            <a:off x="696685" y="1549225"/>
            <a:ext cx="7119257" cy="55399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3. </a:t>
            </a:r>
            <a:r>
              <a:rPr lang="en-US" sz="3000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yết</a:t>
            </a:r>
            <a:r>
              <a:rPr lang="en-US" sz="30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30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3000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ng</a:t>
            </a:r>
            <a:r>
              <a:rPr lang="en-US" sz="30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30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h</a:t>
            </a:r>
            <a:r>
              <a:rPr lang="en-US" sz="30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g</a:t>
            </a:r>
            <a:endParaRPr lang="en-US" sz="3000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830432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1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64088449-B2C9-4D0B-A123-A0A4B3D3D825}"/>
              </a:ext>
            </a:extLst>
          </p:cNvPr>
          <p:cNvSpPr txBox="1"/>
          <p:nvPr/>
        </p:nvSpPr>
        <p:spPr>
          <a:xfrm>
            <a:off x="838926" y="867838"/>
            <a:ext cx="6563360" cy="523220"/>
          </a:xfrm>
          <a:prstGeom prst="rect">
            <a:avLst/>
          </a:prstGeom>
          <a:solidFill>
            <a:srgbClr val="008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THUYẾT L</a:t>
            </a:r>
            <a:r>
              <a:rPr lang="vi-VN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NG TỬ ÁNH SÁNG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DAFD27D4-6345-42AF-9701-DBF14F2AD910}"/>
              </a:ext>
            </a:extLst>
          </p:cNvPr>
          <p:cNvSpPr txBox="1"/>
          <p:nvPr/>
        </p:nvSpPr>
        <p:spPr>
          <a:xfrm>
            <a:off x="696685" y="1549225"/>
            <a:ext cx="10831286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0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3000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</a:t>
            </a:r>
            <a:r>
              <a:rPr lang="en-US" sz="30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30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30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t</a:t>
            </a:r>
            <a:r>
              <a:rPr lang="en-US" sz="30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30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30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ạn</a:t>
            </a:r>
            <a:r>
              <a:rPr lang="en-US" sz="30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g</a:t>
            </a:r>
            <a:r>
              <a:rPr lang="en-US" sz="30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30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sz="30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yết</a:t>
            </a:r>
            <a:r>
              <a:rPr lang="en-US" sz="30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30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3000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ng</a:t>
            </a:r>
            <a:r>
              <a:rPr lang="en-US" sz="30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30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h</a:t>
            </a:r>
            <a:r>
              <a:rPr lang="en-US" sz="30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3000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g</a:t>
            </a:r>
            <a:endParaRPr lang="en-US" sz="3000" dirty="0">
              <a:solidFill>
                <a:srgbClr val="FFC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5F33D8EE-E4B7-47F8-8A51-2D083FC5FA08}"/>
              </a:ext>
            </a:extLst>
          </p:cNvPr>
          <p:cNvPicPr/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59691" y="3241275"/>
            <a:ext cx="10057673" cy="3616725"/>
          </a:xfrm>
          <a:prstGeom prst="rect">
            <a:avLst/>
          </a:prstGeom>
          <a:noFill/>
          <a:ln>
            <a:noFill/>
          </a:ln>
        </p:spPr>
      </p:pic>
      <p:sp>
        <p:nvSpPr>
          <p:cNvPr id="4" name="Rectangle 2">
            <a:extLst>
              <a:ext uri="{FF2B5EF4-FFF2-40B4-BE49-F238E27FC236}">
                <a16:creationId xmlns:a16="http://schemas.microsoft.com/office/drawing/2014/main" xmlns="" id="{6ABD1E31-FD9B-42B6-B6DF-EC3584B08A57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200" y="756525"/>
            <a:ext cx="1219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xmlns="" id="{9A7052F1-499B-4F6A-AC67-4AA42D1EBFB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2674471"/>
              </p:ext>
            </p:extLst>
          </p:nvPr>
        </p:nvGraphicFramePr>
        <p:xfrm>
          <a:off x="2748915" y="2857433"/>
          <a:ext cx="3829050" cy="21922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0" name="Equation" r:id="rId4" imgW="1155700" imgH="660400" progId="Equation.DSMT4">
                  <p:embed/>
                </p:oleObj>
              </mc:Choice>
              <mc:Fallback>
                <p:oleObj name="Equation" r:id="rId4" imgW="1155700" imgH="660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8915" y="2857433"/>
                        <a:ext cx="3829050" cy="2192204"/>
                      </a:xfrm>
                      <a:prstGeom prst="rect">
                        <a:avLst/>
                      </a:prstGeom>
                      <a:solidFill>
                        <a:srgbClr val="006600"/>
                      </a:solidFill>
                      <a:ln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4486806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2B6839AF-228E-4243-936A-E979050CCD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3951" y="1561381"/>
            <a:ext cx="9663792" cy="496908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9C42EE91-3ACA-4416-925A-A39D42EEF274}"/>
              </a:ext>
            </a:extLst>
          </p:cNvPr>
          <p:cNvSpPr txBox="1"/>
          <p:nvPr/>
        </p:nvSpPr>
        <p:spPr>
          <a:xfrm>
            <a:off x="1257300" y="854024"/>
            <a:ext cx="9530442" cy="523220"/>
          </a:xfrm>
          <a:prstGeom prst="rect">
            <a:avLst/>
          </a:prstGeom>
          <a:solidFill>
            <a:srgbClr val="008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V. LƯỠNG TÍNH SÓNG HẠT CỦA  ÁNH SÁNG</a:t>
            </a:r>
          </a:p>
        </p:txBody>
      </p:sp>
    </p:spTree>
    <p:extLst>
      <p:ext uri="{BB962C8B-B14F-4D97-AF65-F5344CB8AC3E}">
        <p14:creationId xmlns:p14="http://schemas.microsoft.com/office/powerpoint/2010/main" val="77899019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9A4F6A8E-3090-47CB-B99C-46492286B6B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FF187E1A-5FAC-4EDF-9D30-1C0D7F4E5EBC}"/>
              </a:ext>
            </a:extLst>
          </p:cNvPr>
          <p:cNvSpPr>
            <a:spLocks noGrp="1"/>
          </p:cNvSpPr>
          <p:nvPr>
            <p:ph type="pic" idx="1"/>
          </p:nvPr>
        </p:nvSpPr>
        <p:spPr/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ED5A9861-0511-4CE8-A61B-32D7FA88BE70}"/>
              </a:ext>
            </a:extLst>
          </p:cNvPr>
          <p:cNvSpPr>
            <a:spLocks noGrp="1"/>
          </p:cNvSpPr>
          <p:nvPr>
            <p:ph type="body" sz="half" idx="2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DBA8DF0B-6E96-432B-BB05-AA98D0BF54E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06606" y="704850"/>
            <a:ext cx="9277350" cy="6153150"/>
          </a:xfrm>
          <a:prstGeom prst="rect">
            <a:avLst/>
          </a:prstGeom>
        </p:spPr>
      </p:pic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BE25CF19-2844-4862-819C-2BF15F7015A7}"/>
              </a:ext>
            </a:extLst>
          </p:cNvPr>
          <p:cNvSpPr txBox="1"/>
          <p:nvPr/>
        </p:nvSpPr>
        <p:spPr>
          <a:xfrm>
            <a:off x="679473" y="1887885"/>
            <a:ext cx="1566818" cy="3539430"/>
          </a:xfrm>
          <a:prstGeom prst="rect">
            <a:avLst/>
          </a:prstGeom>
          <a:solidFill>
            <a:srgbClr val="008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V. LƯỠNG TÍNH SÓNG HẠT CỦA  ÁNH SÁNG</a:t>
            </a:r>
          </a:p>
        </p:txBody>
      </p:sp>
    </p:spTree>
    <p:extLst>
      <p:ext uri="{BB962C8B-B14F-4D97-AF65-F5344CB8AC3E}">
        <p14:creationId xmlns:p14="http://schemas.microsoft.com/office/powerpoint/2010/main" val="34518442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16CEAC7-3AE1-4E97-9B49-BCEA1B1E662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xmlns="" id="{99437D94-52BC-4784-90BA-7538EC78AC6B}"/>
              </a:ext>
            </a:extLst>
          </p:cNvPr>
          <p:cNvSpPr>
            <a:spLocks noGrp="1"/>
          </p:cNvSpPr>
          <p:nvPr>
            <p:ph type="pic" idx="1"/>
          </p:nvPr>
        </p:nvSpPr>
        <p:spPr/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xmlns="" id="{DB34883C-43D7-4BD5-9C3B-EA67A0599A77}"/>
              </a:ext>
            </a:extLst>
          </p:cNvPr>
          <p:cNvSpPr>
            <a:spLocks noGrp="1"/>
          </p:cNvSpPr>
          <p:nvPr>
            <p:ph type="body" sz="half" idx="2"/>
          </p:nvPr>
        </p:nvSpPr>
        <p:spPr/>
        <p:txBody>
          <a:bodyPr>
            <a:noAutofit/>
          </a:bodyPr>
          <a:lstStyle/>
          <a:p>
            <a:pPr algn="just">
              <a:lnSpc>
                <a:spcPct val="130000"/>
              </a:lnSpc>
              <a:spcAft>
                <a:spcPts val="1200"/>
              </a:spcAft>
            </a:pP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ất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ỡ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ó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ạt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algn="just">
              <a:lnSpc>
                <a:spcPct val="130000"/>
              </a:lnSpc>
              <a:spcAft>
                <a:spcPts val="1200"/>
              </a:spcAft>
            </a:pP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+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ó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ạt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a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ộc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á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g</a:t>
            </a:r>
            <a:r>
              <a:rPr lang="vi-VN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óng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ạ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ính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ạt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yếu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ng</a:t>
            </a:r>
            <a:r>
              <a:rPr lang="vi-VN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c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ại</a:t>
            </a:r>
            <a:r>
              <a:rPr lang="en-US" sz="26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6C0AB770-1E6A-4F04-8C93-61D90FADD425}"/>
              </a:ext>
            </a:extLst>
          </p:cNvPr>
          <p:cNvSpPr txBox="1"/>
          <p:nvPr/>
        </p:nvSpPr>
        <p:spPr>
          <a:xfrm>
            <a:off x="725714" y="572904"/>
            <a:ext cx="10277701" cy="820417"/>
          </a:xfrm>
          <a:prstGeom prst="rect">
            <a:avLst/>
          </a:prstGeom>
          <a:solidFill>
            <a:srgbClr val="008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pPr algn="ctr">
              <a:lnSpc>
                <a:spcPct val="200000"/>
              </a:lnSpc>
            </a:pP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V. LƯỠNG TÍNH SÓNG HẠT CỦA  ÁNH SÁNG</a:t>
            </a:r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xmlns="" id="{C69F3BBD-4051-46AC-A738-810CD1E004D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86388" y="1471883"/>
            <a:ext cx="6172200" cy="528814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4184772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3329D84D-7305-43FB-9FF5-8B9D97266A89}"/>
              </a:ext>
            </a:extLst>
          </p:cNvPr>
          <p:cNvSpPr txBox="1"/>
          <p:nvPr/>
        </p:nvSpPr>
        <p:spPr>
          <a:xfrm>
            <a:off x="828674" y="1269758"/>
            <a:ext cx="10601326" cy="523220"/>
          </a:xfrm>
          <a:prstGeom prst="rect">
            <a:avLst/>
          </a:prstGeom>
          <a:solidFill>
            <a:srgbClr val="008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LUẬ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8F1CC33A-BB7B-4CB7-A910-3E82F761498E}"/>
              </a:ext>
            </a:extLst>
          </p:cNvPr>
          <p:cNvSpPr txBox="1"/>
          <p:nvPr/>
        </p:nvSpPr>
        <p:spPr>
          <a:xfrm>
            <a:off x="828675" y="1859653"/>
            <a:ext cx="10601326" cy="4598182"/>
          </a:xfrm>
          <a:prstGeom prst="rect">
            <a:avLst/>
          </a:prstGeom>
          <a:solidFill>
            <a:srgbClr val="008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</a:t>
            </a:r>
            <a:r>
              <a:rPr lang="vi-VN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ng</a:t>
            </a: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g</a:t>
            </a: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h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lectron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ự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do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ỏ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ều</a:t>
            </a: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ện</a:t>
            </a: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</a:t>
            </a:r>
            <a:r>
              <a:rPr lang="vi-VN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ng</a:t>
            </a: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g</a:t>
            </a: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ỉ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</a:t>
            </a:r>
            <a:br>
              <a:rPr lang="en-US" sz="28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</a:br>
            <a:r>
              <a:rPr lang="en-US" sz="28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 ≤</a:t>
            </a:r>
            <a:r>
              <a:rPr lang="en-US" sz="2800" baseline="-250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0 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f ≥  f</a:t>
            </a:r>
            <a:r>
              <a:rPr lang="en-US" sz="2800" baseline="-250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0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; 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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≥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A.</a:t>
            </a:r>
            <a:endParaRPr lang="en-US" sz="2800" baseline="-250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>
              <a:lnSpc>
                <a:spcPct val="130000"/>
              </a:lnSpc>
              <a:spcBef>
                <a:spcPts val="600"/>
              </a:spcBef>
            </a:pP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3. </a:t>
            </a:r>
            <a:r>
              <a:rPr lang="en-US" sz="28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Giả</a:t>
            </a: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uyết</a:t>
            </a: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lăng</a:t>
            </a: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: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ó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về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sự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ấp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ụ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há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xạ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l</a:t>
            </a:r>
            <a:r>
              <a:rPr lang="vi-VN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ư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ợ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guyê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ử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hâ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ử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vậ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chấ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giá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oạ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ứt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quã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,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ỗ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phầ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gọi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là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lượ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ử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nă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l</a:t>
            </a:r>
            <a:r>
              <a:rPr lang="vi-VN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ư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ợ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:  </a:t>
            </a:r>
            <a:r>
              <a:rPr lang="en-US" alt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 = </a:t>
            </a:r>
            <a:r>
              <a:rPr lang="en-US" alt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h.f</a:t>
            </a:r>
            <a:endParaRPr lang="en-US" sz="2800" baseline="-25000" dirty="0">
              <a:solidFill>
                <a:srgbClr val="FFFFFF"/>
              </a:solidFill>
              <a:latin typeface="Arial" panose="020B0604020202020204" pitchFamily="34" charset="0"/>
            </a:endParaRPr>
          </a:p>
          <a:p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443940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3329D84D-7305-43FB-9FF5-8B9D97266A89}"/>
              </a:ext>
            </a:extLst>
          </p:cNvPr>
          <p:cNvSpPr txBox="1"/>
          <p:nvPr/>
        </p:nvSpPr>
        <p:spPr>
          <a:xfrm>
            <a:off x="483867" y="1003058"/>
            <a:ext cx="11420475" cy="523220"/>
          </a:xfrm>
          <a:prstGeom prst="rect">
            <a:avLst/>
          </a:prstGeom>
          <a:solidFill>
            <a:srgbClr val="008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 LUẬN</a:t>
            </a:r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8F1CC33A-BB7B-4CB7-A910-3E82F761498E}"/>
              </a:ext>
            </a:extLst>
          </p:cNvPr>
          <p:cNvSpPr txBox="1"/>
          <p:nvPr/>
        </p:nvSpPr>
        <p:spPr>
          <a:xfrm>
            <a:off x="483868" y="1526278"/>
            <a:ext cx="11420475" cy="4961358"/>
          </a:xfrm>
          <a:prstGeom prst="rect">
            <a:avLst/>
          </a:prstGeom>
          <a:solidFill>
            <a:srgbClr val="008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pPr>
              <a:lnSpc>
                <a:spcPct val="130000"/>
              </a:lnSpc>
            </a:pP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4. </a:t>
            </a:r>
            <a:r>
              <a:rPr lang="en-US" sz="28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uyết</a:t>
            </a: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l</a:t>
            </a:r>
            <a:r>
              <a:rPr lang="vi-VN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ng</a:t>
            </a: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h</a:t>
            </a: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g</a:t>
            </a:r>
            <a:r>
              <a:rPr lang="en-US" sz="2800" b="1" dirty="0">
                <a:solidFill>
                  <a:srgbClr val="FFC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</a:t>
            </a:r>
          </a:p>
          <a:p>
            <a:pPr lvl="0"/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-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h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g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ược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o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ành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ừ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ạt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ôtôn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>
              <a:buFontTx/>
              <a:buChar char="-"/>
            </a:pP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h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g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ơn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ắc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ần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ố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f,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ôtôn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ều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ống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au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ôtôn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ang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ăng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ượng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ằng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</a:p>
          <a:p>
            <a:pPr lvl="0">
              <a:buFontTx/>
              <a:buChar char="-"/>
            </a:pPr>
            <a:endParaRPr lang="en-US" altLang="en-US" sz="28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/>
            <a:endParaRPr lang="en-US" altLang="en-US" sz="2800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lvl="0">
              <a:buFontTx/>
              <a:buChar char="-"/>
            </a:pP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rong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ân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ông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ôtôn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bay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ận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ốc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c = 3.10</a:t>
            </a:r>
            <a:r>
              <a:rPr lang="en-US" altLang="en-US" sz="2800" baseline="300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8 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/s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dọc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eo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a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g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>
              <a:buFontTx/>
              <a:buChar char="-"/>
            </a:pP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ần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uyên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ân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ạ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hay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ấp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ụ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h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g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ì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ng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át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hay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ấp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ụ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1 </a:t>
            </a:r>
            <a:r>
              <a:rPr lang="en-US" alt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ôtôn</a:t>
            </a:r>
            <a:r>
              <a:rPr lang="en-US" alt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en-US" sz="2800" baseline="-25000" dirty="0">
              <a:solidFill>
                <a:srgbClr val="FFFFFF"/>
              </a:solidFill>
              <a:latin typeface="Arial" panose="020B0604020202020204" pitchFamily="34" charset="0"/>
            </a:endParaRPr>
          </a:p>
          <a:p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xmlns="" id="{0C0AD0F4-BF1B-47A6-83EA-4FA7980610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3258772"/>
              </p:ext>
            </p:extLst>
          </p:nvPr>
        </p:nvGraphicFramePr>
        <p:xfrm>
          <a:off x="6317930" y="2960687"/>
          <a:ext cx="2524125" cy="1306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7" name="Equation" r:id="rId3" imgW="761760" imgH="393480" progId="Equation.DSMT4">
                  <p:embed/>
                </p:oleObj>
              </mc:Choice>
              <mc:Fallback>
                <p:oleObj name="Equation" r:id="rId3" imgW="761760" imgH="3934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xmlns="" id="{BB17098A-8B06-43C7-AFF5-855E312102B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7930" y="2960687"/>
                        <a:ext cx="2524125" cy="1306513"/>
                      </a:xfrm>
                      <a:prstGeom prst="rect">
                        <a:avLst/>
                      </a:prstGeom>
                      <a:solidFill>
                        <a:srgbClr val="006600"/>
                      </a:solidFill>
                      <a:ln>
                        <a:solidFill>
                          <a:schemeClr val="accent6">
                            <a:lumMod val="75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Arrow: Right 6">
            <a:hlinkClick r:id="rId5" action="ppaction://hlinkpres?slideindex=1&amp;slidetitle="/>
            <a:extLst>
              <a:ext uri="{FF2B5EF4-FFF2-40B4-BE49-F238E27FC236}">
                <a16:creationId xmlns:a16="http://schemas.microsoft.com/office/drawing/2014/main" xmlns="" id="{94805FB0-C906-4B28-A3E6-8DE760879477}"/>
              </a:ext>
            </a:extLst>
          </p:cNvPr>
          <p:cNvSpPr/>
          <p:nvPr/>
        </p:nvSpPr>
        <p:spPr>
          <a:xfrm>
            <a:off x="10239375" y="5705475"/>
            <a:ext cx="1143000" cy="65562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1007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xmlns="" id="{DBB2B0E3-C77D-4DB6-8C9F-88B92B2B6F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412" y="0"/>
            <a:ext cx="12147176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9749539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60F40BA-F0EE-4351-BE8E-7A96E669F9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3623E17B-804A-479D-BCD7-AA958DC84CB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/>
          </a:p>
        </p:txBody>
      </p:sp>
      <p:grpSp>
        <p:nvGrpSpPr>
          <p:cNvPr id="4" name="Group 6">
            <a:extLst>
              <a:ext uri="{FF2B5EF4-FFF2-40B4-BE49-F238E27FC236}">
                <a16:creationId xmlns:a16="http://schemas.microsoft.com/office/drawing/2014/main" xmlns="" id="{AF4EA191-88AB-42DF-BFD3-67ACC6A56EAA}"/>
              </a:ext>
            </a:extLst>
          </p:cNvPr>
          <p:cNvGrpSpPr>
            <a:grpSpLocks/>
          </p:cNvGrpSpPr>
          <p:nvPr/>
        </p:nvGrpSpPr>
        <p:grpSpPr bwMode="auto">
          <a:xfrm>
            <a:off x="2219960" y="365125"/>
            <a:ext cx="8785225" cy="6178550"/>
            <a:chOff x="336" y="278"/>
            <a:chExt cx="5534" cy="3892"/>
          </a:xfrm>
        </p:grpSpPr>
        <p:pic>
          <p:nvPicPr>
            <p:cNvPr id="5" name="Picture 4">
              <a:extLst>
                <a:ext uri="{FF2B5EF4-FFF2-40B4-BE49-F238E27FC236}">
                  <a16:creationId xmlns:a16="http://schemas.microsoft.com/office/drawing/2014/main" xmlns="" id="{6D7B3D50-7EB4-4F1D-B635-DE273DBFF247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63" y="278"/>
              <a:ext cx="5012" cy="358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5">
              <a:extLst>
                <a:ext uri="{FF2B5EF4-FFF2-40B4-BE49-F238E27FC236}">
                  <a16:creationId xmlns:a16="http://schemas.microsoft.com/office/drawing/2014/main" xmlns="" id="{3FDC8D81-7E64-4AD1-BCA2-4E13AC4EC7E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36" y="3840"/>
              <a:ext cx="5534" cy="33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lr>
                  <a:schemeClr val="folHlink"/>
                </a:buClr>
                <a:buFont typeface="Wingdings" panose="05000000000000000000" pitchFamily="2" charset="2"/>
                <a:buChar char="v"/>
                <a:defRPr sz="3200"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chemeClr val="tx2"/>
                </a:buClr>
                <a:buFont typeface="Wingdings" panose="05000000000000000000" pitchFamily="2" charset="2"/>
                <a:buChar char="§"/>
                <a:defRPr sz="2800"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Lucida Sans Unicode" panose="020B0602030504020204" pitchFamily="34" charset="0"/>
                </a:defRPr>
              </a:lvl9pPr>
            </a:lstStyle>
            <a:p>
              <a:pPr algn="ctr">
                <a:spcBef>
                  <a:spcPct val="50000"/>
                </a:spcBef>
                <a:buClrTx/>
                <a:buFontTx/>
                <a:buNone/>
              </a:pPr>
              <a:r>
                <a:rPr lang="en-US" altLang="en-US" sz="2800">
                  <a:solidFill>
                    <a:schemeClr val="bg1"/>
                  </a:solidFill>
                  <a:latin typeface="Times New Roman" panose="02020603050405020304" pitchFamily="18" charset="0"/>
                </a:rPr>
                <a:t>Tàu vũ trụ dùng năng lượng mặt trời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99958201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60F40BA-F0EE-4351-BE8E-7A96E669F97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xmlns="" id="{5E0E2CE1-1C8F-4617-BC27-99DFA852DD3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123950" y="365124"/>
            <a:ext cx="9534525" cy="6492876"/>
          </a:xfrm>
          <a:prstGeom prst="rect">
            <a:avLst/>
          </a:prstGeom>
        </p:spPr>
      </p:pic>
      <p:sp>
        <p:nvSpPr>
          <p:cNvPr id="6" name="Content Placeholder 3">
            <a:extLst>
              <a:ext uri="{FF2B5EF4-FFF2-40B4-BE49-F238E27FC236}">
                <a16:creationId xmlns:a16="http://schemas.microsoft.com/office/drawing/2014/main" xmlns="" id="{760B6448-A4DB-4849-97CD-EAFFEBB417FA}"/>
              </a:ext>
            </a:extLst>
          </p:cNvPr>
          <p:cNvSpPr txBox="1">
            <a:spLocks noGrp="1"/>
          </p:cNvSpPr>
          <p:nvPr>
            <p:ph idx="1"/>
          </p:nvPr>
        </p:nvSpPr>
        <p:spPr>
          <a:xfrm>
            <a:off x="3486150" y="2410772"/>
            <a:ext cx="7077075" cy="203645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indent="0">
              <a:spcAft>
                <a:spcPts val="1200"/>
              </a:spcAft>
              <a:buNone/>
              <a:defRPr/>
            </a:pPr>
            <a:r>
              <a:rPr lang="en-US" sz="5400" b="1" dirty="0">
                <a:solidFill>
                  <a:schemeClr val="bg1"/>
                </a:solidFill>
                <a:highlight>
                  <a:srgbClr val="007033"/>
                </a:highlight>
              </a:rPr>
              <a:t>CHƯƠNG VI</a:t>
            </a:r>
          </a:p>
          <a:p>
            <a:pPr marL="0" indent="0">
              <a:spcAft>
                <a:spcPts val="1200"/>
              </a:spcAft>
              <a:buNone/>
              <a:defRPr/>
            </a:pPr>
            <a:r>
              <a:rPr lang="en-US" sz="6600" dirty="0">
                <a:solidFill>
                  <a:schemeClr val="bg1"/>
                </a:solidFill>
                <a:highlight>
                  <a:srgbClr val="007033"/>
                </a:highlight>
              </a:rPr>
              <a:t>L</a:t>
            </a:r>
            <a:r>
              <a:rPr lang="en-US" sz="4800" dirty="0">
                <a:solidFill>
                  <a:schemeClr val="bg1"/>
                </a:solidFill>
                <a:highlight>
                  <a:srgbClr val="007033"/>
                </a:highlight>
              </a:rPr>
              <a:t>ƯỢNG TỬ ÁNH SÁNG</a:t>
            </a:r>
            <a:endParaRPr lang="en-US" sz="4800" dirty="0">
              <a:highlight>
                <a:srgbClr val="007033"/>
              </a:highlight>
            </a:endParaRPr>
          </a:p>
        </p:txBody>
      </p:sp>
    </p:spTree>
    <p:extLst>
      <p:ext uri="{BB962C8B-B14F-4D97-AF65-F5344CB8AC3E}">
        <p14:creationId xmlns:p14="http://schemas.microsoft.com/office/powerpoint/2010/main" val="159511359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MÔN VẬT LÝ - LỚP 12 - BÀI 30- HIỆN TƯỢNG QUANG ĐIỆN - 14H30 NGÀY 03.04.2020 - HỌC TRÊN TRUYỀN HÌNH (online-video-cutter.com).mp4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4"/>
          <a:stretch>
            <a:fillRect/>
          </a:stretch>
        </p:blipFill>
        <p:spPr>
          <a:xfrm rot="10800000" flipH="1" flipV="1">
            <a:off x="289250" y="158619"/>
            <a:ext cx="11644604" cy="655008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6027083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>
                                        <p:cTn id="6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  <p:video>
              <p:cMediaNode vol="80000">
                <p:cTn id="7" fill="hold" display="0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5C372733-8152-4994-A91A-6D379B285FA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xmlns="" id="{23E5F833-E9B9-40C4-A909-3782C97DACFA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en-US" sz="4400" u="sng" dirty="0" err="1">
                <a:solidFill>
                  <a:schemeClr val="bg1"/>
                </a:solidFill>
              </a:rPr>
              <a:t>Bài</a:t>
            </a:r>
            <a:r>
              <a:rPr lang="en-US" sz="4400" u="sng" dirty="0">
                <a:solidFill>
                  <a:schemeClr val="bg1"/>
                </a:solidFill>
              </a:rPr>
              <a:t> 30: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xmlns="" id="{FA46EA63-3C84-44B1-8C2F-E063E5EA6DCE}"/>
              </a:ext>
            </a:extLst>
          </p:cNvPr>
          <p:cNvSpPr txBox="1"/>
          <p:nvPr/>
        </p:nvSpPr>
        <p:spPr>
          <a:xfrm>
            <a:off x="2794000" y="2265680"/>
            <a:ext cx="7701280" cy="172354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highlight>
                  <a:srgbClr val="007033"/>
                </a:highlight>
                <a:uLnTx/>
                <a:uFillTx/>
                <a:latin typeface="Arial" panose="020B0604020202020204" pitchFamily="34" charset="0"/>
              </a:rPr>
              <a:t>H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highlight>
                  <a:srgbClr val="007033"/>
                </a:highlight>
                <a:uLnTx/>
                <a:uFillTx/>
                <a:latin typeface="Arial" panose="020B0604020202020204" pitchFamily="34" charset="0"/>
              </a:rPr>
              <a:t>IỆN</a:t>
            </a: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highlight>
                  <a:srgbClr val="007033"/>
                </a:highlight>
                <a:uLnTx/>
                <a:uFillTx/>
                <a:latin typeface="Arial" panose="020B0604020202020204" pitchFamily="34" charset="0"/>
              </a:rPr>
              <a:t> 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highlight>
                  <a:srgbClr val="007033"/>
                </a:highlight>
                <a:uLnTx/>
                <a:uFillTx/>
                <a:latin typeface="Arial" panose="020B0604020202020204" pitchFamily="34" charset="0"/>
              </a:rPr>
              <a:t>T</a:t>
            </a:r>
            <a:r>
              <a:rPr kumimoji="0" lang="vi-VN" sz="3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highlight>
                  <a:srgbClr val="007033"/>
                </a:highlight>
                <a:uLnTx/>
                <a:uFillTx/>
              </a:rPr>
              <a:t>Ư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highlight>
                  <a:srgbClr val="007033"/>
                </a:highlight>
                <a:uLnTx/>
                <a:uFillTx/>
                <a:latin typeface="Arial" panose="020B0604020202020204" pitchFamily="34" charset="0"/>
              </a:rPr>
              <a:t>ỢNG QUANG ĐIỆN</a:t>
            </a:r>
          </a:p>
          <a:p>
            <a:pPr marL="0" marR="0" lvl="0" indent="0" defTabSz="91440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ts val="120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48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highlight>
                  <a:srgbClr val="007033"/>
                </a:highlight>
                <a:uLnTx/>
                <a:uFillTx/>
                <a:latin typeface="Arial" panose="020B0604020202020204" pitchFamily="34" charset="0"/>
              </a:rPr>
              <a:t>T</a:t>
            </a:r>
            <a:r>
              <a:rPr kumimoji="0" lang="en-US" sz="3600" b="1" i="0" u="none" strike="noStrike" kern="0" cap="none" spc="0" normalizeH="0" baseline="0" noProof="0" dirty="0">
                <a:ln>
                  <a:noFill/>
                </a:ln>
                <a:solidFill>
                  <a:srgbClr val="FFFFFF"/>
                </a:solidFill>
                <a:effectLst/>
                <a:highlight>
                  <a:srgbClr val="007033"/>
                </a:highlight>
                <a:uLnTx/>
                <a:uFillTx/>
                <a:latin typeface="Arial" panose="020B0604020202020204" pitchFamily="34" charset="0"/>
              </a:rPr>
              <a:t>HUYẾT LƯỢNG TỬ ÁNH SÁNG</a:t>
            </a:r>
            <a:endParaRPr kumimoji="0" lang="en-US" sz="3600" b="1" i="0" u="none" strike="noStrike" kern="0" cap="none" spc="0" normalizeH="0" baseline="0" noProof="0" dirty="0">
              <a:ln>
                <a:noFill/>
              </a:ln>
              <a:solidFill>
                <a:srgbClr val="080808"/>
              </a:solidFill>
              <a:effectLst/>
              <a:highlight>
                <a:srgbClr val="007033"/>
              </a:highlight>
              <a:uLnTx/>
              <a:uFillTx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8454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xmlns="" id="{A60F40BA-F0EE-4351-BE8E-7A96E669F9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1768296"/>
            <a:ext cx="10515600" cy="861525"/>
          </a:xfrm>
        </p:spPr>
        <p:txBody>
          <a:bodyPr>
            <a:noAutofit/>
          </a:bodyPr>
          <a:lstStyle/>
          <a:p>
            <a:pPr lvl="0" algn="ctr" eaLnBrk="0" fontAlgn="base" hangingPunct="0">
              <a:lnSpc>
                <a:spcPct val="140000"/>
              </a:lnSpc>
              <a:spcAft>
                <a:spcPts val="1200"/>
              </a:spcAft>
              <a:defRPr/>
            </a:pPr>
            <a:r>
              <a:rPr lang="en-US" sz="3200" kern="0" dirty="0" smtClean="0">
                <a:solidFill>
                  <a:srgbClr val="FFFFFF"/>
                </a:solidFill>
                <a:highlight>
                  <a:srgbClr val="007033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BÀI 43. HIỆN </a:t>
            </a:r>
            <a:r>
              <a:rPr lang="en-US" sz="3200" kern="0" dirty="0">
                <a:solidFill>
                  <a:srgbClr val="FFFFFF"/>
                </a:solidFill>
                <a:highlight>
                  <a:srgbClr val="007033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vi-VN" sz="3200" kern="0" dirty="0">
                <a:solidFill>
                  <a:srgbClr val="FFFFFF"/>
                </a:solidFill>
                <a:highlight>
                  <a:srgbClr val="007033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3200" kern="0" dirty="0">
                <a:solidFill>
                  <a:srgbClr val="FFFFFF"/>
                </a:solidFill>
                <a:highlight>
                  <a:srgbClr val="007033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ỢNG QUANG ĐIỆN</a:t>
            </a:r>
            <a:br>
              <a:rPr lang="en-US" sz="3200" kern="0" dirty="0">
                <a:solidFill>
                  <a:srgbClr val="FFFFFF"/>
                </a:solidFill>
                <a:highlight>
                  <a:srgbClr val="007033"/>
                </a:highlight>
                <a:latin typeface="Arial" panose="020B0604020202020204" pitchFamily="34" charset="0"/>
                <a:cs typeface="Arial" panose="020B0604020202020204" pitchFamily="34" charset="0"/>
              </a:rPr>
            </a:br>
            <a:r>
              <a:rPr lang="en-US" sz="3200" kern="0" dirty="0">
                <a:solidFill>
                  <a:srgbClr val="FFFFFF"/>
                </a:solidFill>
                <a:highlight>
                  <a:srgbClr val="007033"/>
                </a:highlight>
                <a:latin typeface="Arial" panose="020B0604020202020204" pitchFamily="34" charset="0"/>
                <a:cs typeface="Arial" panose="020B0604020202020204" pitchFamily="34" charset="0"/>
              </a:rPr>
              <a:t>THUYẾT LƯỢNG TỬ ÁNH SÁNG</a:t>
            </a:r>
            <a:r>
              <a:rPr lang="en-US" sz="3200" kern="0" dirty="0">
                <a:solidFill>
                  <a:srgbClr val="080808"/>
                </a:solidFill>
                <a:highlight>
                  <a:srgbClr val="007033"/>
                </a:highlight>
                <a:latin typeface="Arial" panose="020B0604020202020204" pitchFamily="34" charset="0"/>
              </a:rPr>
              <a:t/>
            </a:r>
            <a:br>
              <a:rPr lang="en-US" sz="3200" kern="0" dirty="0">
                <a:solidFill>
                  <a:srgbClr val="080808"/>
                </a:solidFill>
                <a:highlight>
                  <a:srgbClr val="007033"/>
                </a:highlight>
                <a:latin typeface="Arial" panose="020B0604020202020204" pitchFamily="34" charset="0"/>
              </a:rPr>
            </a:br>
            <a:endParaRPr lang="en-US" sz="3200" dirty="0"/>
          </a:p>
        </p:txBody>
      </p:sp>
      <p:sp>
        <p:nvSpPr>
          <p:cNvPr id="6" name="TextBox 5">
            <a:extLst>
              <a:ext uri="{FF2B5EF4-FFF2-40B4-BE49-F238E27FC236}">
                <a16:creationId xmlns:a16="http://schemas.microsoft.com/office/drawing/2014/main" xmlns="" id="{38B7F2BA-7FAC-4399-846D-E795299DE05A}"/>
              </a:ext>
            </a:extLst>
          </p:cNvPr>
          <p:cNvSpPr txBox="1"/>
          <p:nvPr/>
        </p:nvSpPr>
        <p:spPr>
          <a:xfrm>
            <a:off x="1285240" y="2933710"/>
            <a:ext cx="10068560" cy="523220"/>
          </a:xfrm>
          <a:prstGeom prst="rect">
            <a:avLst/>
          </a:prstGeom>
          <a:solidFill>
            <a:srgbClr val="008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HIỆN T</a:t>
            </a:r>
            <a:r>
              <a:rPr lang="vi-VN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NG QUANG ĐIỆN</a:t>
            </a:r>
          </a:p>
        </p:txBody>
      </p:sp>
      <p:sp>
        <p:nvSpPr>
          <p:cNvPr id="7" name="TextBox 6">
            <a:extLst>
              <a:ext uri="{FF2B5EF4-FFF2-40B4-BE49-F238E27FC236}">
                <a16:creationId xmlns:a16="http://schemas.microsoft.com/office/drawing/2014/main" xmlns="" id="{33C60DBD-89E3-498A-B7A6-77AF847DC3B4}"/>
              </a:ext>
            </a:extLst>
          </p:cNvPr>
          <p:cNvSpPr txBox="1"/>
          <p:nvPr/>
        </p:nvSpPr>
        <p:spPr>
          <a:xfrm>
            <a:off x="1285240" y="3836352"/>
            <a:ext cx="10068560" cy="523220"/>
          </a:xfrm>
          <a:prstGeom prst="rect">
            <a:avLst/>
          </a:prstGeom>
          <a:solidFill>
            <a:srgbClr val="008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. ĐỊNH LUẬT VỀ GIỚI HẠN QUANG ĐIỆN</a:t>
            </a:r>
          </a:p>
        </p:txBody>
      </p:sp>
      <p:sp>
        <p:nvSpPr>
          <p:cNvPr id="8" name="TextBox 7">
            <a:extLst>
              <a:ext uri="{FF2B5EF4-FFF2-40B4-BE49-F238E27FC236}">
                <a16:creationId xmlns:a16="http://schemas.microsoft.com/office/drawing/2014/main" xmlns="" id="{DF517E94-C49B-4C1D-935B-384A82D6A0C0}"/>
              </a:ext>
            </a:extLst>
          </p:cNvPr>
          <p:cNvSpPr txBox="1"/>
          <p:nvPr/>
        </p:nvSpPr>
        <p:spPr>
          <a:xfrm>
            <a:off x="1285240" y="4663461"/>
            <a:ext cx="10068560" cy="523220"/>
          </a:xfrm>
          <a:prstGeom prst="rect">
            <a:avLst/>
          </a:prstGeom>
          <a:solidFill>
            <a:srgbClr val="008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II. THUYẾT L</a:t>
            </a:r>
            <a:r>
              <a:rPr lang="vi-VN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NG TỬ ÁNH SÁNG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xmlns="" id="{F320060D-64FC-4B04-A3CD-62921A2E93ED}"/>
              </a:ext>
            </a:extLst>
          </p:cNvPr>
          <p:cNvSpPr txBox="1"/>
          <p:nvPr/>
        </p:nvSpPr>
        <p:spPr>
          <a:xfrm>
            <a:off x="1285240" y="5614352"/>
            <a:ext cx="10068560" cy="523220"/>
          </a:xfrm>
          <a:prstGeom prst="rect">
            <a:avLst/>
          </a:prstGeom>
          <a:solidFill>
            <a:srgbClr val="008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V. LƯỠNG TÍNH SÓNG HẠT CỦA  ÁNH SÁNG</a:t>
            </a:r>
          </a:p>
        </p:txBody>
      </p:sp>
    </p:spTree>
    <p:extLst>
      <p:ext uri="{BB962C8B-B14F-4D97-AF65-F5344CB8AC3E}">
        <p14:creationId xmlns:p14="http://schemas.microsoft.com/office/powerpoint/2010/main" val="221833716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xit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2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3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xmlns="" id="{4C6875E4-90B3-4DD4-8D74-D82E8DF3A4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65616" y="1743982"/>
            <a:ext cx="10470469" cy="672872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é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</a:t>
            </a:r>
            <a:r>
              <a:rPr lang="vi-VN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3B955895-2A3B-4964-9300-A988ABF2E25B}"/>
              </a:ext>
            </a:extLst>
          </p:cNvPr>
          <p:cNvSpPr txBox="1"/>
          <p:nvPr/>
        </p:nvSpPr>
        <p:spPr>
          <a:xfrm>
            <a:off x="866570" y="1076348"/>
            <a:ext cx="10068560" cy="523220"/>
          </a:xfrm>
          <a:prstGeom prst="rect">
            <a:avLst/>
          </a:prstGeom>
          <a:solidFill>
            <a:srgbClr val="008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HIỆN T</a:t>
            </a:r>
            <a:r>
              <a:rPr lang="vi-VN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NG QUANG ĐIỆN</a:t>
            </a:r>
          </a:p>
        </p:txBody>
      </p:sp>
      <p:pic>
        <p:nvPicPr>
          <p:cNvPr id="1026" name="Picture 2" descr="Kết quả hình ảnh cho thí nghiệm của héc về hiện tượng quang điện">
            <a:hlinkClick r:id="rId2" action="ppaction://hlinksldjump"/>
            <a:extLst>
              <a:ext uri="{FF2B5EF4-FFF2-40B4-BE49-F238E27FC236}">
                <a16:creationId xmlns:a16="http://schemas.microsoft.com/office/drawing/2014/main" xmlns="" id="{9CC9C180-00C6-4C0A-AD73-45919EACFA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759723" y="2014084"/>
            <a:ext cx="3275252" cy="3097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xmlns="" id="{1817745E-C49F-48B8-A39C-D1A6C389896F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993592" y="2481944"/>
            <a:ext cx="4102408" cy="3470189"/>
          </a:xfrm>
          <a:prstGeom prst="rect">
            <a:avLst/>
          </a:prstGeom>
          <a:ln>
            <a:solidFill>
              <a:srgbClr val="F9FAF3"/>
            </a:solidFill>
          </a:ln>
          <a:effectLst>
            <a:outerShdw blurRad="225425" dist="50800" dir="5220000" algn="ctr">
              <a:srgbClr val="000000">
                <a:alpha val="33000"/>
              </a:srgbClr>
            </a:outerShdw>
          </a:effectLst>
          <a:scene3d>
            <a:camera prst="perspectiveFront" fov="3300000">
              <a:rot lat="486000" lon="19530000" rev="174000"/>
            </a:camera>
            <a:lightRig rig="harsh" dir="t">
              <a:rot lat="0" lon="0" rev="3000000"/>
            </a:lightRig>
          </a:scene3d>
          <a:sp3d extrusionH="254000" contourW="19050">
            <a:bevelT w="82550" h="44450" prst="angle"/>
            <a:bevelB w="82550" h="44450" prst="angle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246734462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itle 5">
            <a:extLst>
              <a:ext uri="{FF2B5EF4-FFF2-40B4-BE49-F238E27FC236}">
                <a16:creationId xmlns:a16="http://schemas.microsoft.com/office/drawing/2014/main" xmlns="" id="{4C6875E4-90B3-4DD4-8D74-D82E8DF3A4B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089367" y="1318335"/>
            <a:ext cx="10470469" cy="672872"/>
          </a:xfrm>
        </p:spPr>
        <p:txBody>
          <a:bodyPr>
            <a:norm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1.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iệm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éc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ề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</a:t>
            </a:r>
            <a:r>
              <a:rPr lang="vi-VN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g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endParaRPr lang="en-US" sz="2800" dirty="0">
              <a:solidFill>
                <a:schemeClr val="bg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" name="TextBox 3">
            <a:extLst>
              <a:ext uri="{FF2B5EF4-FFF2-40B4-BE49-F238E27FC236}">
                <a16:creationId xmlns:a16="http://schemas.microsoft.com/office/drawing/2014/main" xmlns="" id="{3B955895-2A3B-4964-9300-A988ABF2E25B}"/>
              </a:ext>
            </a:extLst>
          </p:cNvPr>
          <p:cNvSpPr txBox="1"/>
          <p:nvPr/>
        </p:nvSpPr>
        <p:spPr>
          <a:xfrm>
            <a:off x="839788" y="879158"/>
            <a:ext cx="10068560" cy="523220"/>
          </a:xfrm>
          <a:prstGeom prst="rect">
            <a:avLst/>
          </a:prstGeom>
          <a:solidFill>
            <a:srgbClr val="008000"/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. HIỆN T</a:t>
            </a:r>
            <a:r>
              <a:rPr lang="vi-VN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NG QUANG ĐIỆN</a:t>
            </a:r>
          </a:p>
        </p:txBody>
      </p:sp>
      <p:sp>
        <p:nvSpPr>
          <p:cNvPr id="8" name="Title 5">
            <a:extLst>
              <a:ext uri="{FF2B5EF4-FFF2-40B4-BE49-F238E27FC236}">
                <a16:creationId xmlns:a16="http://schemas.microsoft.com/office/drawing/2014/main" xmlns="" id="{FFEF9F1B-9CD5-4B24-919E-9A9344D44768}"/>
              </a:ext>
            </a:extLst>
          </p:cNvPr>
          <p:cNvSpPr txBox="1">
            <a:spLocks/>
          </p:cNvSpPr>
          <p:nvPr/>
        </p:nvSpPr>
        <p:spPr>
          <a:xfrm>
            <a:off x="839788" y="3721628"/>
            <a:ext cx="10466398" cy="2318257"/>
          </a:xfrm>
          <a:prstGeom prst="rect">
            <a:avLst/>
          </a:prstGeom>
        </p:spPr>
        <p:txBody>
          <a:bodyPr vert="horz" lIns="91440" tIns="45720" rIns="91440" bIns="45720" rtlCol="0" anchor="b">
            <a:no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20000"/>
              </a:lnSpc>
            </a:pP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</a:t>
            </a:r>
            <a:r>
              <a:rPr lang="vi-VN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ng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h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g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t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ác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êlectron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ỏi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</a:t>
            </a:r>
            <a:r>
              <a:rPr lang="vi-VN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ư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ợng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g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ài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ắt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g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Êlectron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ứt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lectron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g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– </a:t>
            </a:r>
            <a:r>
              <a:rPr lang="en-US" sz="2800" i="1" dirty="0" err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g</a:t>
            </a:r>
            <a:r>
              <a:rPr lang="en-US" sz="2800" i="1" dirty="0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electron.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xmlns="" id="{321AC86B-198C-4642-940E-C4DC21E632E2}"/>
              </a:ext>
            </a:extLst>
          </p:cNvPr>
          <p:cNvSpPr/>
          <p:nvPr/>
        </p:nvSpPr>
        <p:spPr>
          <a:xfrm>
            <a:off x="885814" y="3273778"/>
            <a:ext cx="2440092" cy="5618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. </a:t>
            </a:r>
            <a:r>
              <a:rPr lang="en-US" sz="28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ịnh</a:t>
            </a:r>
            <a:r>
              <a:rPr lang="en-US" sz="2800" b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hĩa</a:t>
            </a:r>
            <a:endParaRPr lang="en-US" sz="28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1026" name="Picture 2" descr="Kết quả hình ảnh cho thí nghiệm của héc về hiện tượng quang điện">
            <a:hlinkClick r:id="rId2" action="ppaction://hlinksldjump"/>
            <a:extLst>
              <a:ext uri="{FF2B5EF4-FFF2-40B4-BE49-F238E27FC236}">
                <a16:creationId xmlns:a16="http://schemas.microsoft.com/office/drawing/2014/main" xmlns="" id="{9CC9C180-00C6-4C0A-AD73-45919EACFA89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97800" y="1452199"/>
            <a:ext cx="2208386" cy="20882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xmlns="" id="{F08A85A9-D8F2-4468-A942-38C8836B2E71}"/>
              </a:ext>
            </a:extLst>
          </p:cNvPr>
          <p:cNvSpPr/>
          <p:nvPr/>
        </p:nvSpPr>
        <p:spPr>
          <a:xfrm>
            <a:off x="798903" y="2013663"/>
            <a:ext cx="7781698" cy="107895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20000"/>
              </a:lnSpc>
            </a:pP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KL : Tia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ử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goại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m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ật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êlectron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hỏi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ặt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ấm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ẽm</a:t>
            </a:r>
            <a:r>
              <a:rPr lang="en-US" sz="28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endParaRPr lang="en-US" sz="2800" b="1" dirty="0">
              <a:solidFill>
                <a:prstClr val="white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12286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4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>
            <a:extLst>
              <a:ext uri="{FF2B5EF4-FFF2-40B4-BE49-F238E27FC236}">
                <a16:creationId xmlns:a16="http://schemas.microsoft.com/office/drawing/2014/main" xmlns="" id="{496EAC2B-2163-433C-AF53-96113B1B2E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86229" y="450565"/>
            <a:ext cx="10437257" cy="993734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xmlns="" id="{144ACB35-8827-41B0-AE5F-AD107B659833}"/>
              </a:ext>
            </a:extLst>
          </p:cNvPr>
          <p:cNvSpPr txBox="1"/>
          <p:nvPr/>
        </p:nvSpPr>
        <p:spPr>
          <a:xfrm>
            <a:off x="478972" y="1283765"/>
            <a:ext cx="5900058" cy="50890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>
              <a:lnSpc>
                <a:spcPct val="120000"/>
              </a:lnSpc>
              <a:spcBef>
                <a:spcPct val="0"/>
              </a:spcBef>
              <a:defRPr/>
            </a:pPr>
            <a:r>
              <a:rPr lang="en-US" sz="2600" b="1" i="1" u="sng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ết</a:t>
            </a:r>
            <a:r>
              <a:rPr lang="en-US" sz="2600" b="1" i="1" u="sng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b="1" i="1" u="sng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uận</a:t>
            </a:r>
            <a:r>
              <a:rPr lang="en-US" sz="2600" b="1" i="1" u="sng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: </a:t>
            </a:r>
          </a:p>
          <a:p>
            <a:pPr lvl="0" algn="just">
              <a:lnSpc>
                <a:spcPct val="120000"/>
              </a:lnSpc>
              <a:spcBef>
                <a:spcPts val="600"/>
              </a:spcBef>
            </a:pPr>
            <a:r>
              <a:rPr lang="en-US" sz="2600" i="1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ồn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ại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óng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ạn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g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u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</a:t>
            </a:r>
            <a:r>
              <a:rPr lang="en-US" sz="2600" baseline="-25000" dirty="0">
                <a:solidFill>
                  <a:srgbClr val="FFFF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sz="2600" baseline="-25000" dirty="0">
                <a:solidFill>
                  <a:srgbClr val="FFFFFF"/>
                </a:solidFill>
                <a:latin typeface="Arial" panose="020B0604020202020204" pitchFamily="34" charset="0"/>
              </a:rPr>
              <a:t> 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óng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</a:t>
            </a:r>
            <a:r>
              <a:rPr lang="en-US" sz="2600" baseline="-25000" dirty="0">
                <a:solidFill>
                  <a:srgbClr val="FFFF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sz="2600" baseline="-25000" dirty="0">
                <a:solidFill>
                  <a:srgbClr val="FFFFFF"/>
                </a:solidFill>
                <a:latin typeface="Arial" panose="020B0604020202020204" pitchFamily="34" charset="0"/>
              </a:rPr>
              <a:t> 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ọi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à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ới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ạn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g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ủa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ã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o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</a:p>
          <a:p>
            <a:pPr lvl="0" algn="just">
              <a:lnSpc>
                <a:spcPct val="120000"/>
              </a:lnSpc>
              <a:spcBef>
                <a:spcPts val="1200"/>
              </a:spcBef>
            </a:pP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  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ối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với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ỗi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một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im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loại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,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ể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xảy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ra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iện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ượng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quang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điện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ánh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sáng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kích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hích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phải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ó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 err="1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ước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 </a:t>
            </a:r>
            <a:r>
              <a:rPr lang="en-US" sz="2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thỏa</a:t>
            </a:r>
            <a:r>
              <a:rPr lang="en-US" sz="2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mãn</a:t>
            </a:r>
            <a:r>
              <a:rPr lang="en-US" sz="2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điều</a:t>
            </a:r>
            <a:r>
              <a:rPr lang="en-US" sz="2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</a:t>
            </a:r>
            <a:r>
              <a:rPr lang="en-US" sz="2600" dirty="0" err="1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kiện</a:t>
            </a:r>
            <a:r>
              <a:rPr lang="en-US" sz="2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 : </a:t>
            </a:r>
            <a:r>
              <a:rPr lang="en-US" sz="2600" dirty="0">
                <a:solidFill>
                  <a:prstClr val="white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600" dirty="0">
                <a:solidFill>
                  <a:srgbClr val="FFFFFF"/>
                </a:solidFill>
                <a:latin typeface="Arial" panose="020B0604020202020204" pitchFamily="34" charset="0"/>
                <a:cs typeface="Arial" panose="020B0604020202020204" pitchFamily="34" charset="0"/>
                <a:sym typeface="Symbol" panose="05050102010706020507" pitchFamily="18" charset="2"/>
              </a:rPr>
              <a:t> ≤</a:t>
            </a:r>
            <a:r>
              <a:rPr lang="en-US" sz="2600" baseline="-25000" dirty="0">
                <a:solidFill>
                  <a:srgbClr val="FFFFFF"/>
                </a:solidFill>
                <a:latin typeface="Arial" panose="020B0604020202020204" pitchFamily="34" charset="0"/>
                <a:sym typeface="Symbol" panose="05050102010706020507" pitchFamily="18" charset="2"/>
              </a:rPr>
              <a:t>0</a:t>
            </a:r>
            <a:r>
              <a:rPr lang="en-US" sz="2600" baseline="-25000" dirty="0">
                <a:solidFill>
                  <a:srgbClr val="FFFFFF"/>
                </a:solidFill>
                <a:latin typeface="Arial" panose="020B0604020202020204" pitchFamily="34" charset="0"/>
              </a:rPr>
              <a:t>.</a:t>
            </a:r>
            <a:endParaRPr lang="en-US" sz="2600" dirty="0"/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xmlns="" id="{36EC7E45-9BAB-4757-84F8-67C655CF7625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618514" y="1761133"/>
            <a:ext cx="5170715" cy="413428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548599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6" presetClass="entr" presetSubtype="2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1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xmlns="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Facet</Template>
  <TotalTime>970</TotalTime>
  <Words>670</Words>
  <Application>Microsoft Office PowerPoint</Application>
  <PresentationFormat>Custom</PresentationFormat>
  <Paragraphs>55</Paragraphs>
  <Slides>18</Slides>
  <Notes>0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0" baseType="lpstr">
      <vt:lpstr>Office Them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BÀI 43. HIỆN TƯỢNG QUANG ĐIỆN THUYẾT LƯỢNG TỬ ÁNH SÁNG </vt:lpstr>
      <vt:lpstr>1. Thí nghiệm của Héc về hiện tượng quang điện</vt:lpstr>
      <vt:lpstr>1. Thí nghiệm của Héc về hiện tượng quang điệ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dministrator</dc:creator>
  <cp:lastModifiedBy>Admin</cp:lastModifiedBy>
  <cp:revision>68</cp:revision>
  <dcterms:created xsi:type="dcterms:W3CDTF">2020-03-16T04:08:39Z</dcterms:created>
  <dcterms:modified xsi:type="dcterms:W3CDTF">2021-03-14T15:03:16Z</dcterms:modified>
</cp:coreProperties>
</file>